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08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321" r:id="rId18"/>
    <p:sldId id="273" r:id="rId19"/>
    <p:sldId id="274" r:id="rId20"/>
    <p:sldId id="276" r:id="rId21"/>
    <p:sldId id="275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22" r:id="rId62"/>
    <p:sldId id="316" r:id="rId63"/>
    <p:sldId id="317" r:id="rId64"/>
    <p:sldId id="318" r:id="rId65"/>
    <p:sldId id="319" r:id="rId6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943" autoAdjust="0"/>
    <p:restoredTop sz="99291" autoAdjust="0"/>
  </p:normalViewPr>
  <p:slideViewPr>
    <p:cSldViewPr snapToGrid="0" snapToObjects="1">
      <p:cViewPr>
        <p:scale>
          <a:sx n="75" d="100"/>
          <a:sy n="75" d="100"/>
        </p:scale>
        <p:origin x="-1304" y="-2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733453-3260-3344-A385-F7FFAFB7F23B}" type="datetimeFigureOut">
              <a:rPr lang="en-US" smtClean="0"/>
              <a:t>10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0536BB-61C6-CC48-AD91-837F84281D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3625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4399D7-2386-8642-BA5D-AA27EE2AD7ED}" type="datetimeFigureOut">
              <a:rPr lang="en-US" smtClean="0"/>
              <a:t>10/1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8A7DE8-E339-314E-BE6A-76CE097389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153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EE440-1E65-1B49-A3A5-68E74C7AD9E3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76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2442EB-E345-D445-B06F-21526429B8F3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080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E09D7-BDB9-2043-83C7-7A9708F011AC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23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1044C-157E-C941-8D99-E7E16EB84706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61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75372-8C3F-8E4F-9DF2-DC0C502C963C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7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97976-9C7E-124B-A6C4-6E289B13A132}" type="datetime1">
              <a:rPr lang="en-US" smtClean="0"/>
              <a:t>10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450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08EAE-EF21-074E-A732-E1D0A477CBAF}" type="datetime1">
              <a:rPr lang="en-US" smtClean="0"/>
              <a:t>10/11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587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4F01F-FD88-B540-92AB-D6E3A90B7EC7}" type="datetime1">
              <a:rPr lang="en-US" smtClean="0"/>
              <a:t>10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398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985D4-F7EC-3741-B2D4-5EB9EA9C11CE}" type="datetime1">
              <a:rPr lang="en-US" smtClean="0"/>
              <a:t>10/11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652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46666-8F90-1341-9384-84B79EE3D4A6}" type="datetime1">
              <a:rPr lang="en-US" smtClean="0"/>
              <a:t>10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687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468B2-7BF5-0C4D-84FD-19C573E10481}" type="datetime1">
              <a:rPr lang="en-US" smtClean="0"/>
              <a:t>10/11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963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17AF3-0563-CC47-B02B-57F83E1980F2}" type="datetime1">
              <a:rPr lang="en-US" smtClean="0"/>
              <a:t>10/11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F3FDD-DE79-EE49-8712-F2AA02D598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143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59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6.e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0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2864"/>
              </p:ext>
            </p:extLst>
          </p:nvPr>
        </p:nvGraphicFramePr>
        <p:xfrm>
          <a:off x="203199" y="331626"/>
          <a:ext cx="8746495" cy="124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3" imgW="4368800" imgH="622300" progId="Equation.DSMT4">
                  <p:embed/>
                </p:oleObj>
              </mc:Choice>
              <mc:Fallback>
                <p:oleObj name="Equation" r:id="rId3" imgW="43688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199" y="331626"/>
                        <a:ext cx="8746495" cy="1245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600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55238"/>
              </p:ext>
            </p:extLst>
          </p:nvPr>
        </p:nvGraphicFramePr>
        <p:xfrm>
          <a:off x="240493" y="279387"/>
          <a:ext cx="5931064" cy="79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493" y="279387"/>
                        <a:ext cx="5931064" cy="79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162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8</a:t>
            </a:fld>
            <a:endParaRPr lang="en-US"/>
          </a:p>
        </p:txBody>
      </p:sp>
      <p:pic>
        <p:nvPicPr>
          <p:cNvPr id="4" name="Picture 3" descr="binomial-gaussi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188" y="4549884"/>
            <a:ext cx="3840911" cy="217159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95543"/>
              </p:ext>
            </p:extLst>
          </p:nvPr>
        </p:nvGraphicFramePr>
        <p:xfrm>
          <a:off x="121179" y="225426"/>
          <a:ext cx="8429626" cy="649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4" imgW="4991100" imgH="3848100" progId="Equation.DSMT4">
                  <p:embed/>
                </p:oleObj>
              </mc:Choice>
              <mc:Fallback>
                <p:oleObj name="Equation" r:id="rId4" imgW="4991100" imgH="384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79" y="225426"/>
                        <a:ext cx="8429626" cy="649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57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554125"/>
              </p:ext>
            </p:extLst>
          </p:nvPr>
        </p:nvGraphicFramePr>
        <p:xfrm>
          <a:off x="280988" y="160337"/>
          <a:ext cx="8605837" cy="656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3" imgW="5397500" imgH="4114800" progId="Equation.DSMT4">
                  <p:embed/>
                </p:oleObj>
              </mc:Choice>
              <mc:Fallback>
                <p:oleObj name="Equation" r:id="rId3" imgW="539750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988" y="160337"/>
                        <a:ext cx="8605837" cy="656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23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03031"/>
              </p:ext>
            </p:extLst>
          </p:nvPr>
        </p:nvGraphicFramePr>
        <p:xfrm>
          <a:off x="157162" y="136525"/>
          <a:ext cx="8529638" cy="658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5181600" imgH="4000500" progId="Equation.DSMT4">
                  <p:embed/>
                </p:oleObj>
              </mc:Choice>
              <mc:Fallback>
                <p:oleObj name="Equation" r:id="rId3" imgW="5181600" imgH="400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" y="136525"/>
                        <a:ext cx="8529638" cy="658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9951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31815"/>
              </p:ext>
            </p:extLst>
          </p:nvPr>
        </p:nvGraphicFramePr>
        <p:xfrm>
          <a:off x="222250" y="301097"/>
          <a:ext cx="8921750" cy="619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3" imgW="5029200" imgH="3492500" progId="Equation.DSMT4">
                  <p:embed/>
                </p:oleObj>
              </mc:Choice>
              <mc:Fallback>
                <p:oleObj name="Equation" r:id="rId3" imgW="5029200" imgH="349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301097"/>
                        <a:ext cx="8921750" cy="619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49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60056"/>
              </p:ext>
            </p:extLst>
          </p:nvPr>
        </p:nvGraphicFramePr>
        <p:xfrm>
          <a:off x="173038" y="266700"/>
          <a:ext cx="7821612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" imgW="4356100" imgH="3505200" progId="Equation.DSMT4">
                  <p:embed/>
                </p:oleObj>
              </mc:Choice>
              <mc:Fallback>
                <p:oleObj name="Equation" r:id="rId3" imgW="4356100" imgH="350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266700"/>
                        <a:ext cx="7821612" cy="629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594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77420"/>
              </p:ext>
            </p:extLst>
          </p:nvPr>
        </p:nvGraphicFramePr>
        <p:xfrm>
          <a:off x="220662" y="334432"/>
          <a:ext cx="7480921" cy="474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3" imgW="3924300" imgH="2489200" progId="Equation.DSMT4">
                  <p:embed/>
                </p:oleObj>
              </mc:Choice>
              <mc:Fallback>
                <p:oleObj name="Equation" r:id="rId3" imgW="39243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" y="334432"/>
                        <a:ext cx="7480921" cy="474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533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48174"/>
              </p:ext>
            </p:extLst>
          </p:nvPr>
        </p:nvGraphicFramePr>
        <p:xfrm>
          <a:off x="261407" y="361155"/>
          <a:ext cx="6091117" cy="407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8" name="Equation" r:id="rId3" imgW="3340100" imgH="2235200" progId="Equation.DSMT4">
                  <p:embed/>
                </p:oleObj>
              </mc:Choice>
              <mc:Fallback>
                <p:oleObj name="Equation" r:id="rId3" imgW="3340100" imgH="223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407" y="361155"/>
                        <a:ext cx="6091117" cy="4075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15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74830"/>
              </p:ext>
            </p:extLst>
          </p:nvPr>
        </p:nvGraphicFramePr>
        <p:xfrm>
          <a:off x="139800" y="152685"/>
          <a:ext cx="6987733" cy="651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3" imgW="4102100" imgH="3822700" progId="Equation.DSMT4">
                  <p:embed/>
                </p:oleObj>
              </mc:Choice>
              <mc:Fallback>
                <p:oleObj name="Equation" r:id="rId3" imgW="4102100" imgH="382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00" y="152685"/>
                        <a:ext cx="6987733" cy="651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325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01377"/>
              </p:ext>
            </p:extLst>
          </p:nvPr>
        </p:nvGraphicFramePr>
        <p:xfrm>
          <a:off x="198438" y="273050"/>
          <a:ext cx="8789987" cy="644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3" imgW="4622800" imgH="3390900" progId="Equation.DSMT4">
                  <p:embed/>
                </p:oleObj>
              </mc:Choice>
              <mc:Fallback>
                <p:oleObj name="Equation" r:id="rId3" imgW="4622800" imgH="339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8" y="273050"/>
                        <a:ext cx="8789987" cy="644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184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0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04254"/>
              </p:ext>
            </p:extLst>
          </p:nvPr>
        </p:nvGraphicFramePr>
        <p:xfrm>
          <a:off x="231775" y="147637"/>
          <a:ext cx="8743950" cy="657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3" imgW="5270500" imgH="3962400" progId="Equation.DSMT4">
                  <p:embed/>
                </p:oleObj>
              </mc:Choice>
              <mc:Fallback>
                <p:oleObj name="Equation" r:id="rId3" imgW="5270500" imgH="396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775" y="147637"/>
                        <a:ext cx="8743950" cy="657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8741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31170"/>
              </p:ext>
            </p:extLst>
          </p:nvPr>
        </p:nvGraphicFramePr>
        <p:xfrm>
          <a:off x="185738" y="228600"/>
          <a:ext cx="7304087" cy="649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3" imgW="4000500" imgH="3556000" progId="Equation.DSMT4">
                  <p:embed/>
                </p:oleObj>
              </mc:Choice>
              <mc:Fallback>
                <p:oleObj name="Equation" r:id="rId3" imgW="4000500" imgH="35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228600"/>
                        <a:ext cx="7304087" cy="649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7357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64611"/>
              </p:ext>
            </p:extLst>
          </p:nvPr>
        </p:nvGraphicFramePr>
        <p:xfrm>
          <a:off x="302268" y="391673"/>
          <a:ext cx="7116763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3" imgW="4102100" imgH="889000" progId="Equation.DSMT4">
                  <p:embed/>
                </p:oleObj>
              </mc:Choice>
              <mc:Fallback>
                <p:oleObj name="Equation" r:id="rId3" imgW="4102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8" y="391673"/>
                        <a:ext cx="7116763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53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2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98701"/>
              </p:ext>
            </p:extLst>
          </p:nvPr>
        </p:nvGraphicFramePr>
        <p:xfrm>
          <a:off x="254000" y="353493"/>
          <a:ext cx="8691268" cy="550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3" imgW="4813300" imgH="3048000" progId="Equation.DSMT4">
                  <p:embed/>
                </p:oleObj>
              </mc:Choice>
              <mc:Fallback>
                <p:oleObj name="Equation" r:id="rId3" imgW="4813300" imgH="304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353493"/>
                        <a:ext cx="8691268" cy="550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437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49462"/>
              </p:ext>
            </p:extLst>
          </p:nvPr>
        </p:nvGraphicFramePr>
        <p:xfrm>
          <a:off x="99482" y="225425"/>
          <a:ext cx="8316021" cy="649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3" imgW="4991100" imgH="3898900" progId="Equation.DSMT4">
                  <p:embed/>
                </p:oleObj>
              </mc:Choice>
              <mc:Fallback>
                <p:oleObj name="Equation" r:id="rId3" imgW="4991100" imgH="389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482" y="225425"/>
                        <a:ext cx="8316021" cy="649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03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6718"/>
              </p:ext>
            </p:extLst>
          </p:nvPr>
        </p:nvGraphicFramePr>
        <p:xfrm>
          <a:off x="263524" y="168275"/>
          <a:ext cx="8626476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3" imgW="5283200" imgH="4013200" progId="Equation.DSMT4">
                  <p:embed/>
                </p:oleObj>
              </mc:Choice>
              <mc:Fallback>
                <p:oleObj name="Equation" r:id="rId3" imgW="5283200" imgH="401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524" y="168275"/>
                        <a:ext cx="8626476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497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25769"/>
              </p:ext>
            </p:extLst>
          </p:nvPr>
        </p:nvGraphicFramePr>
        <p:xfrm>
          <a:off x="152194" y="146050"/>
          <a:ext cx="8253495" cy="657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5118100" imgH="4076700" progId="Equation.DSMT4">
                  <p:embed/>
                </p:oleObj>
              </mc:Choice>
              <mc:Fallback>
                <p:oleObj name="Equation" r:id="rId3" imgW="5118100" imgH="407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194" y="146050"/>
                        <a:ext cx="8253495" cy="657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42564" y="69850"/>
            <a:ext cx="1264024" cy="914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8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0338"/>
              </p:ext>
            </p:extLst>
          </p:nvPr>
        </p:nvGraphicFramePr>
        <p:xfrm>
          <a:off x="182563" y="444500"/>
          <a:ext cx="7337425" cy="591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3" imgW="4178300" imgH="3365500" progId="Equation.DSMT4">
                  <p:embed/>
                </p:oleObj>
              </mc:Choice>
              <mc:Fallback>
                <p:oleObj name="Equation" r:id="rId3" imgW="4178300" imgH="336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444500"/>
                        <a:ext cx="7337425" cy="591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19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19721"/>
              </p:ext>
            </p:extLst>
          </p:nvPr>
        </p:nvGraphicFramePr>
        <p:xfrm>
          <a:off x="285751" y="166158"/>
          <a:ext cx="6826250" cy="637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3" imgW="4191000" imgH="3911600" progId="Equation.DSMT4">
                  <p:embed/>
                </p:oleObj>
              </mc:Choice>
              <mc:Fallback>
                <p:oleObj name="Equation" r:id="rId3" imgW="4191000" imgH="391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1" y="166158"/>
                        <a:ext cx="6826250" cy="637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5522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55866"/>
              </p:ext>
            </p:extLst>
          </p:nvPr>
        </p:nvGraphicFramePr>
        <p:xfrm>
          <a:off x="154516" y="220132"/>
          <a:ext cx="5784993" cy="125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3" imgW="3517900" imgH="762000" progId="Equation.DSMT4">
                  <p:embed/>
                </p:oleObj>
              </mc:Choice>
              <mc:Fallback>
                <p:oleObj name="Equation" r:id="rId3" imgW="35179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516" y="220132"/>
                        <a:ext cx="5784993" cy="125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4780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77529"/>
              </p:ext>
            </p:extLst>
          </p:nvPr>
        </p:nvGraphicFramePr>
        <p:xfrm>
          <a:off x="347663" y="144463"/>
          <a:ext cx="8339137" cy="671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3" imgW="5080000" imgH="4089400" progId="Equation.DSMT4">
                  <p:embed/>
                </p:oleObj>
              </mc:Choice>
              <mc:Fallback>
                <p:oleObj name="Equation" r:id="rId3" imgW="5080000" imgH="408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63" y="144463"/>
                        <a:ext cx="8339137" cy="671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177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75002"/>
              </p:ext>
            </p:extLst>
          </p:nvPr>
        </p:nvGraphicFramePr>
        <p:xfrm>
          <a:off x="215900" y="91717"/>
          <a:ext cx="7217833" cy="662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3" imgW="4356100" imgH="4000500" progId="Equation.DSMT4">
                  <p:embed/>
                </p:oleObj>
              </mc:Choice>
              <mc:Fallback>
                <p:oleObj name="Equation" r:id="rId3" imgW="4356100" imgH="400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91717"/>
                        <a:ext cx="7217833" cy="662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3743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40462"/>
              </p:ext>
            </p:extLst>
          </p:nvPr>
        </p:nvGraphicFramePr>
        <p:xfrm>
          <a:off x="188384" y="285750"/>
          <a:ext cx="68135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3" imgW="4229100" imgH="800100" progId="Equation.DSMT4">
                  <p:embed/>
                </p:oleObj>
              </mc:Choice>
              <mc:Fallback>
                <p:oleObj name="Equation" r:id="rId3" imgW="4229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84" y="285750"/>
                        <a:ext cx="681355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1808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82872"/>
              </p:ext>
            </p:extLst>
          </p:nvPr>
        </p:nvGraphicFramePr>
        <p:xfrm>
          <a:off x="264582" y="296333"/>
          <a:ext cx="5978139" cy="182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3" imgW="3670300" imgH="1117600" progId="Equation.DSMT4">
                  <p:embed/>
                </p:oleObj>
              </mc:Choice>
              <mc:Fallback>
                <p:oleObj name="Equation" r:id="rId3" imgW="36703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582" y="296333"/>
                        <a:ext cx="5978139" cy="182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510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3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56943"/>
              </p:ext>
            </p:extLst>
          </p:nvPr>
        </p:nvGraphicFramePr>
        <p:xfrm>
          <a:off x="314854" y="301361"/>
          <a:ext cx="4565651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3" imgW="2781300" imgH="1282700" progId="Equation.DSMT4">
                  <p:embed/>
                </p:oleObj>
              </mc:Choice>
              <mc:Fallback>
                <p:oleObj name="Equation" r:id="rId3" imgW="27813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854" y="301361"/>
                        <a:ext cx="4565651" cy="210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718734" y="3859198"/>
            <a:ext cx="1778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718734" y="2318264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 rot="16040061">
            <a:off x="3304418" y="2133687"/>
            <a:ext cx="1341371" cy="3312344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2880265"/>
            <a:ext cx="880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(or </a:t>
            </a:r>
            <a:r>
              <a:rPr lang="en-US" dirty="0" err="1" smtClean="0"/>
              <a:t>Ω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96734" y="3860460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09235" y="3859198"/>
            <a:ext cx="12107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0 </a:t>
            </a:r>
            <a:r>
              <a:rPr lang="en-US" dirty="0" smtClean="0"/>
              <a:t>(could be zero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04487"/>
              </p:ext>
            </p:extLst>
          </p:nvPr>
        </p:nvGraphicFramePr>
        <p:xfrm>
          <a:off x="314854" y="4536845"/>
          <a:ext cx="5397322" cy="218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name="Equation" r:id="rId5" imgW="3200400" imgH="1295400" progId="Equation.DSMT4">
                  <p:embed/>
                </p:oleObj>
              </mc:Choice>
              <mc:Fallback>
                <p:oleObj name="Equation" r:id="rId5" imgW="32004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854" y="4536845"/>
                        <a:ext cx="5397322" cy="218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5598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11791"/>
              </p:ext>
            </p:extLst>
          </p:nvPr>
        </p:nvGraphicFramePr>
        <p:xfrm>
          <a:off x="186266" y="228599"/>
          <a:ext cx="8500534" cy="651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3" imgW="4775200" imgH="3657600" progId="Equation.DSMT4">
                  <p:embed/>
                </p:oleObj>
              </mc:Choice>
              <mc:Fallback>
                <p:oleObj name="Equation" r:id="rId3" imgW="477520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66" y="228599"/>
                        <a:ext cx="8500534" cy="651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4157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23352"/>
              </p:ext>
            </p:extLst>
          </p:nvPr>
        </p:nvGraphicFramePr>
        <p:xfrm>
          <a:off x="279400" y="317500"/>
          <a:ext cx="8551364" cy="603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3" imgW="4927600" imgH="3479800" progId="Equation.DSMT4">
                  <p:embed/>
                </p:oleObj>
              </mc:Choice>
              <mc:Fallback>
                <p:oleObj name="Equation" r:id="rId3" imgW="4927600" imgH="347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317500"/>
                        <a:ext cx="8551364" cy="603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3403600" y="1337733"/>
            <a:ext cx="2065867" cy="6096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643467" y="1337733"/>
            <a:ext cx="1710266" cy="13885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35838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34137"/>
              </p:ext>
            </p:extLst>
          </p:nvPr>
        </p:nvGraphicFramePr>
        <p:xfrm>
          <a:off x="211666" y="190500"/>
          <a:ext cx="8810256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2" name="Equation" r:id="rId3" imgW="4826000" imgH="1092200" progId="Equation.DSMT4">
                  <p:embed/>
                </p:oleObj>
              </mc:Choice>
              <mc:Fallback>
                <p:oleObj name="Equation" r:id="rId3" imgW="4826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" y="190500"/>
                        <a:ext cx="8810256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0110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87621"/>
              </p:ext>
            </p:extLst>
          </p:nvPr>
        </p:nvGraphicFramePr>
        <p:xfrm>
          <a:off x="194733" y="225425"/>
          <a:ext cx="7916863" cy="613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6" name="Equation" r:id="rId3" imgW="5016500" imgH="3886200" progId="Equation.DSMT4">
                  <p:embed/>
                </p:oleObj>
              </mc:Choice>
              <mc:Fallback>
                <p:oleObj name="Equation" r:id="rId3" imgW="50165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33" y="225425"/>
                        <a:ext cx="7916863" cy="613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106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4692"/>
              </p:ext>
            </p:extLst>
          </p:nvPr>
        </p:nvGraphicFramePr>
        <p:xfrm>
          <a:off x="143932" y="147876"/>
          <a:ext cx="7245350" cy="440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8" name="Equation" r:id="rId3" imgW="4114800" imgH="2501900" progId="Equation.DSMT4">
                  <p:embed/>
                </p:oleObj>
              </mc:Choice>
              <mc:Fallback>
                <p:oleObj name="Equation" r:id="rId3" imgW="4114800" imgH="250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32" y="147876"/>
                        <a:ext cx="7245350" cy="440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556931" y="2269067"/>
            <a:ext cx="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73866" y="1083734"/>
            <a:ext cx="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73866" y="3437467"/>
            <a:ext cx="0" cy="16086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556931" y="1998134"/>
            <a:ext cx="8805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556931" y="3183467"/>
            <a:ext cx="8805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2556931" y="4351867"/>
            <a:ext cx="8805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01332" y="1083734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201332" y="2350533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01332" y="3400400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30599" y="1813468"/>
            <a:ext cx="897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=</a:t>
            </a:r>
            <a:r>
              <a:rPr lang="en-US" dirty="0" err="1" smtClean="0"/>
              <a:t>klnΩ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437465" y="2998801"/>
            <a:ext cx="567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47532" y="4151869"/>
            <a:ext cx="567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4" name="Arc 23"/>
          <p:cNvSpPr/>
          <p:nvPr/>
        </p:nvSpPr>
        <p:spPr>
          <a:xfrm rot="4473703">
            <a:off x="2219671" y="633476"/>
            <a:ext cx="708390" cy="204418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9013148">
            <a:off x="2700668" y="1593433"/>
            <a:ext cx="619959" cy="1504689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9013148">
            <a:off x="2786155" y="3473260"/>
            <a:ext cx="448984" cy="1803465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240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90924"/>
              </p:ext>
            </p:extLst>
          </p:nvPr>
        </p:nvGraphicFramePr>
        <p:xfrm>
          <a:off x="173037" y="49212"/>
          <a:ext cx="8343051" cy="667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Equation" r:id="rId3" imgW="4762500" imgH="3810000" progId="Equation.DSMT4">
                  <p:embed/>
                </p:oleObj>
              </mc:Choice>
              <mc:Fallback>
                <p:oleObj name="Equation" r:id="rId3" imgW="4762500" imgH="38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7" y="49212"/>
                        <a:ext cx="8343051" cy="667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542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53859"/>
              </p:ext>
            </p:extLst>
          </p:nvPr>
        </p:nvGraphicFramePr>
        <p:xfrm>
          <a:off x="242888" y="260880"/>
          <a:ext cx="8562975" cy="62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9" name="Equation" r:id="rId3" imgW="5168900" imgH="3759200" progId="Equation.DSMT4">
                  <p:embed/>
                </p:oleObj>
              </mc:Choice>
              <mc:Fallback>
                <p:oleObj name="Equation" r:id="rId3" imgW="5168900" imgH="375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8" y="260880"/>
                        <a:ext cx="8562975" cy="622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40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981709"/>
              </p:ext>
            </p:extLst>
          </p:nvPr>
        </p:nvGraphicFramePr>
        <p:xfrm>
          <a:off x="220121" y="246696"/>
          <a:ext cx="5625080" cy="64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3136900" imgH="3581400" progId="Equation.DSMT4">
                  <p:embed/>
                </p:oleObj>
              </mc:Choice>
              <mc:Fallback>
                <p:oleObj name="Equation" r:id="rId3" imgW="3136900" imgH="358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21" y="246696"/>
                        <a:ext cx="5625080" cy="642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553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08999"/>
              </p:ext>
            </p:extLst>
          </p:nvPr>
        </p:nvGraphicFramePr>
        <p:xfrm>
          <a:off x="228599" y="260349"/>
          <a:ext cx="8168301" cy="630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3" imgW="4521200" imgH="3492500" progId="Equation.DSMT4">
                  <p:embed/>
                </p:oleObj>
              </mc:Choice>
              <mc:Fallback>
                <p:oleObj name="Equation" r:id="rId3" imgW="4521200" imgH="349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260349"/>
                        <a:ext cx="8168301" cy="6309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2319867" y="5384801"/>
            <a:ext cx="795866" cy="491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26533" y="5181600"/>
            <a:ext cx="0" cy="5577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42959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57611"/>
              </p:ext>
            </p:extLst>
          </p:nvPr>
        </p:nvGraphicFramePr>
        <p:xfrm>
          <a:off x="218016" y="376766"/>
          <a:ext cx="6227871" cy="277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4" name="Equation" r:id="rId3" imgW="3594100" imgH="1600200" progId="Equation.DSMT4">
                  <p:embed/>
                </p:oleObj>
              </mc:Choice>
              <mc:Fallback>
                <p:oleObj name="Equation" r:id="rId3" imgW="35941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16" y="376766"/>
                        <a:ext cx="6227871" cy="277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9223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4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6574"/>
              </p:ext>
            </p:extLst>
          </p:nvPr>
        </p:nvGraphicFramePr>
        <p:xfrm>
          <a:off x="255588" y="232304"/>
          <a:ext cx="8616950" cy="625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3" imgW="4737100" imgH="3441700" progId="Equation.DSMT4">
                  <p:embed/>
                </p:oleObj>
              </mc:Choice>
              <mc:Fallback>
                <p:oleObj name="Equation" r:id="rId3" imgW="4737100" imgH="344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8" y="232304"/>
                        <a:ext cx="8616950" cy="625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0872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65503"/>
              </p:ext>
            </p:extLst>
          </p:nvPr>
        </p:nvGraphicFramePr>
        <p:xfrm>
          <a:off x="158221" y="139172"/>
          <a:ext cx="8714846" cy="66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1" name="Equation" r:id="rId3" imgW="5270500" imgH="4025900" progId="Equation.DSMT4">
                  <p:embed/>
                </p:oleObj>
              </mc:Choice>
              <mc:Fallback>
                <p:oleObj name="Equation" r:id="rId3" imgW="5270500" imgH="402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221" y="139172"/>
                        <a:ext cx="8714846" cy="665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3556000" y="3302000"/>
            <a:ext cx="2116667" cy="4233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1710267" y="3302000"/>
            <a:ext cx="1066799" cy="4233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89683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27776"/>
              </p:ext>
            </p:extLst>
          </p:nvPr>
        </p:nvGraphicFramePr>
        <p:xfrm>
          <a:off x="247650" y="472015"/>
          <a:ext cx="6715084" cy="279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3" name="Equation" r:id="rId3" imgW="3873500" imgH="1612900" progId="Equation.DSMT4">
                  <p:embed/>
                </p:oleObj>
              </mc:Choice>
              <mc:Fallback>
                <p:oleObj name="Equation" r:id="rId3" imgW="38735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" y="472015"/>
                        <a:ext cx="6715084" cy="2796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9572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97456"/>
              </p:ext>
            </p:extLst>
          </p:nvPr>
        </p:nvGraphicFramePr>
        <p:xfrm>
          <a:off x="186267" y="152399"/>
          <a:ext cx="7958668" cy="262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3" name="Equation" r:id="rId3" imgW="4775200" imgH="1574800" progId="Equation.DSMT4">
                  <p:embed/>
                </p:oleObj>
              </mc:Choice>
              <mc:Fallback>
                <p:oleObj name="Equation" r:id="rId3" imgW="47752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67" y="152399"/>
                        <a:ext cx="7958668" cy="2624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333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340138"/>
              </p:ext>
            </p:extLst>
          </p:nvPr>
        </p:nvGraphicFramePr>
        <p:xfrm>
          <a:off x="226483" y="313266"/>
          <a:ext cx="8772307" cy="542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2" name="Equation" r:id="rId3" imgW="4762500" imgH="2946400" progId="Equation.DSMT4">
                  <p:embed/>
                </p:oleObj>
              </mc:Choice>
              <mc:Fallback>
                <p:oleObj name="Equation" r:id="rId3" imgW="4762500" imgH="294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483" y="313266"/>
                        <a:ext cx="8772307" cy="542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557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75127"/>
              </p:ext>
            </p:extLst>
          </p:nvPr>
        </p:nvGraphicFramePr>
        <p:xfrm>
          <a:off x="203200" y="192087"/>
          <a:ext cx="7670800" cy="66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0" name="Equation" r:id="rId3" imgW="4368800" imgH="3759200" progId="Equation.DSMT4">
                  <p:embed/>
                </p:oleObj>
              </mc:Choice>
              <mc:Fallback>
                <p:oleObj name="Equation" r:id="rId3" imgW="4368800" imgH="375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192087"/>
                        <a:ext cx="7670800" cy="6601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6454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92354"/>
              </p:ext>
            </p:extLst>
          </p:nvPr>
        </p:nvGraphicFramePr>
        <p:xfrm>
          <a:off x="131233" y="266699"/>
          <a:ext cx="6018054" cy="71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5" name="Equation" r:id="rId3" imgW="3632200" imgH="431800" progId="Equation.DSMT4">
                  <p:embed/>
                </p:oleObj>
              </mc:Choice>
              <mc:Fallback>
                <p:oleObj name="Equation" r:id="rId3" imgW="3632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233" y="266699"/>
                        <a:ext cx="6018054" cy="71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879600" y="1744133"/>
            <a:ext cx="5418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79600" y="2065867"/>
            <a:ext cx="5418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79600" y="2065867"/>
            <a:ext cx="0" cy="762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879600" y="1388534"/>
            <a:ext cx="0" cy="3555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74133" y="1405467"/>
            <a:ext cx="14054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4133" y="2827867"/>
            <a:ext cx="14054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4133" y="1405467"/>
            <a:ext cx="0" cy="1422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21467" y="1405467"/>
            <a:ext cx="914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421467" y="1405467"/>
            <a:ext cx="0" cy="3386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421467" y="2523067"/>
            <a:ext cx="914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21467" y="2065867"/>
            <a:ext cx="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335867" y="1388534"/>
            <a:ext cx="0" cy="1134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74133" y="2467002"/>
            <a:ext cx="541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2892425" y="2153735"/>
            <a:ext cx="403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1074"/>
              </p:ext>
            </p:extLst>
          </p:nvPr>
        </p:nvGraphicFramePr>
        <p:xfrm>
          <a:off x="158749" y="3319463"/>
          <a:ext cx="5809025" cy="265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6" name="Equation" r:id="rId5" imgW="3441700" imgH="1574800" progId="Equation.DSMT4">
                  <p:embed/>
                </p:oleObj>
              </mc:Choice>
              <mc:Fallback>
                <p:oleObj name="Equation" r:id="rId5" imgW="34417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49" y="3319463"/>
                        <a:ext cx="5809025" cy="265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7010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15138"/>
              </p:ext>
            </p:extLst>
          </p:nvPr>
        </p:nvGraphicFramePr>
        <p:xfrm>
          <a:off x="207963" y="207963"/>
          <a:ext cx="8737600" cy="469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5" name="Equation" r:id="rId3" imgW="5054600" imgH="2717800" progId="Equation.DSMT4">
                  <p:embed/>
                </p:oleObj>
              </mc:Choice>
              <mc:Fallback>
                <p:oleObj name="Equation" r:id="rId3" imgW="5054600" imgH="271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3" y="207963"/>
                        <a:ext cx="8737600" cy="469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871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4745"/>
              </p:ext>
            </p:extLst>
          </p:nvPr>
        </p:nvGraphicFramePr>
        <p:xfrm>
          <a:off x="242957" y="85725"/>
          <a:ext cx="7048500" cy="677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4178300" imgH="4013200" progId="Equation.DSMT4">
                  <p:embed/>
                </p:oleObj>
              </mc:Choice>
              <mc:Fallback>
                <p:oleObj name="Equation" r:id="rId3" imgW="4178300" imgH="401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957" y="85725"/>
                        <a:ext cx="7048500" cy="677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0439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12334"/>
              </p:ext>
            </p:extLst>
          </p:nvPr>
        </p:nvGraphicFramePr>
        <p:xfrm>
          <a:off x="201082" y="220133"/>
          <a:ext cx="4832159" cy="291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3" imgW="2781300" imgH="1676400" progId="Equation.DSMT4">
                  <p:embed/>
                </p:oleObj>
              </mc:Choice>
              <mc:Fallback>
                <p:oleObj name="Equation" r:id="rId3" imgW="27813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082" y="220133"/>
                        <a:ext cx="4832159" cy="2912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2218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09200"/>
              </p:ext>
            </p:extLst>
          </p:nvPr>
        </p:nvGraphicFramePr>
        <p:xfrm>
          <a:off x="222250" y="237066"/>
          <a:ext cx="8765680" cy="408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1" name="Equation" r:id="rId3" imgW="5346700" imgH="2489200" progId="Equation.DSMT4">
                  <p:embed/>
                </p:oleObj>
              </mc:Choice>
              <mc:Fallback>
                <p:oleObj name="Equation" r:id="rId3" imgW="53467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237066"/>
                        <a:ext cx="8765680" cy="408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29585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5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66041"/>
              </p:ext>
            </p:extLst>
          </p:nvPr>
        </p:nvGraphicFramePr>
        <p:xfrm>
          <a:off x="192088" y="161925"/>
          <a:ext cx="8747125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3" imgW="5676900" imgH="3073400" progId="Equation.DSMT4">
                  <p:embed/>
                </p:oleObj>
              </mc:Choice>
              <mc:Fallback>
                <p:oleObj name="Equation" r:id="rId3" imgW="5676900" imgH="307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8" y="161925"/>
                        <a:ext cx="8747125" cy="473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2353733" y="2726267"/>
            <a:ext cx="711200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928533" y="2726267"/>
            <a:ext cx="711200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469466" y="2878667"/>
            <a:ext cx="711200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061200" y="2726267"/>
            <a:ext cx="711200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3788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32931"/>
              </p:ext>
            </p:extLst>
          </p:nvPr>
        </p:nvGraphicFramePr>
        <p:xfrm>
          <a:off x="176742" y="111125"/>
          <a:ext cx="8443572" cy="661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0" name="Equation" r:id="rId3" imgW="5257800" imgH="4114800" progId="Equation.DSMT4">
                  <p:embed/>
                </p:oleObj>
              </mc:Choice>
              <mc:Fallback>
                <p:oleObj name="Equation" r:id="rId3" imgW="525780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742" y="111125"/>
                        <a:ext cx="8443572" cy="661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10944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80242"/>
              </p:ext>
            </p:extLst>
          </p:nvPr>
        </p:nvGraphicFramePr>
        <p:xfrm>
          <a:off x="190500" y="293688"/>
          <a:ext cx="6850063" cy="48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4" name="Equation" r:id="rId3" imgW="4178300" imgH="2933700" progId="Equation.DSMT4">
                  <p:embed/>
                </p:oleObj>
              </mc:Choice>
              <mc:Fallback>
                <p:oleObj name="Equation" r:id="rId3" imgW="4178300" imgH="293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293688"/>
                        <a:ext cx="6850063" cy="480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0697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28359"/>
              </p:ext>
            </p:extLst>
          </p:nvPr>
        </p:nvGraphicFramePr>
        <p:xfrm>
          <a:off x="230717" y="279400"/>
          <a:ext cx="6136216" cy="512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8" name="Equation" r:id="rId3" imgW="3771900" imgH="3149600" progId="Equation.DSMT4">
                  <p:embed/>
                </p:oleObj>
              </mc:Choice>
              <mc:Fallback>
                <p:oleObj name="Equation" r:id="rId3" imgW="3771900" imgH="314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717" y="279400"/>
                        <a:ext cx="6136216" cy="512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4822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43678"/>
              </p:ext>
            </p:extLst>
          </p:nvPr>
        </p:nvGraphicFramePr>
        <p:xfrm>
          <a:off x="218016" y="234950"/>
          <a:ext cx="6843183" cy="40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1" name="Equation" r:id="rId3" imgW="4102100" imgH="2425700" progId="Equation.DSMT4">
                  <p:embed/>
                </p:oleObj>
              </mc:Choice>
              <mc:Fallback>
                <p:oleObj name="Equation" r:id="rId3" imgW="41021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16" y="234950"/>
                        <a:ext cx="6843183" cy="404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943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92152"/>
              </p:ext>
            </p:extLst>
          </p:nvPr>
        </p:nvGraphicFramePr>
        <p:xfrm>
          <a:off x="254000" y="198965"/>
          <a:ext cx="3718944" cy="205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4" name="Equation" r:id="rId3" imgW="2438400" imgH="1346200" progId="Equation.DSMT4">
                  <p:embed/>
                </p:oleObj>
              </mc:Choice>
              <mc:Fallback>
                <p:oleObj name="Equation" r:id="rId3" imgW="24384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198965"/>
                        <a:ext cx="3718944" cy="205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384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67780"/>
              </p:ext>
            </p:extLst>
          </p:nvPr>
        </p:nvGraphicFramePr>
        <p:xfrm>
          <a:off x="250932" y="260350"/>
          <a:ext cx="7870933" cy="62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7" name="Equation" r:id="rId3" imgW="5130800" imgH="4102100" progId="Equation.DSMT4">
                  <p:embed/>
                </p:oleObj>
              </mc:Choice>
              <mc:Fallback>
                <p:oleObj name="Equation" r:id="rId3" imgW="5130800" imgH="410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32" y="260350"/>
                        <a:ext cx="7870933" cy="629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3609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41379"/>
              </p:ext>
            </p:extLst>
          </p:nvPr>
        </p:nvGraphicFramePr>
        <p:xfrm>
          <a:off x="258233" y="224366"/>
          <a:ext cx="7429500" cy="499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2" name="Equation" r:id="rId3" imgW="4495800" imgH="3022600" progId="Equation.DSMT4">
                  <p:embed/>
                </p:oleObj>
              </mc:Choice>
              <mc:Fallback>
                <p:oleObj name="Equation" r:id="rId3" imgW="4495800" imgH="302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33" y="224366"/>
                        <a:ext cx="7429500" cy="499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2529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26794"/>
              </p:ext>
            </p:extLst>
          </p:nvPr>
        </p:nvGraphicFramePr>
        <p:xfrm>
          <a:off x="228600" y="239611"/>
          <a:ext cx="8650288" cy="61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4546600" imgH="3238500" progId="Equation.DSMT4">
                  <p:embed/>
                </p:oleObj>
              </mc:Choice>
              <mc:Fallback>
                <p:oleObj name="Equation" r:id="rId3" imgW="4546600" imgH="323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39611"/>
                        <a:ext cx="8650288" cy="616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1611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81298"/>
              </p:ext>
            </p:extLst>
          </p:nvPr>
        </p:nvGraphicFramePr>
        <p:xfrm>
          <a:off x="234950" y="227542"/>
          <a:ext cx="8759825" cy="534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6" name="Equation" r:id="rId3" imgW="4813300" imgH="2933700" progId="Equation.DSMT4">
                  <p:embed/>
                </p:oleObj>
              </mc:Choice>
              <mc:Fallback>
                <p:oleObj name="Equation" r:id="rId3" imgW="4813300" imgH="293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" y="227542"/>
                        <a:ext cx="8759825" cy="534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777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88908"/>
              </p:ext>
            </p:extLst>
          </p:nvPr>
        </p:nvGraphicFramePr>
        <p:xfrm>
          <a:off x="293158" y="284163"/>
          <a:ext cx="7050088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98" name="Equation" r:id="rId3" imgW="3873500" imgH="1841500" progId="Equation.DSMT4">
                  <p:embed/>
                </p:oleObj>
              </mc:Choice>
              <mc:Fallback>
                <p:oleObj name="Equation" r:id="rId3" imgW="38735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158" y="284163"/>
                        <a:ext cx="7050088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2844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6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51591"/>
              </p:ext>
            </p:extLst>
          </p:nvPr>
        </p:nvGraphicFramePr>
        <p:xfrm>
          <a:off x="176213" y="214841"/>
          <a:ext cx="8602662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9" name="Equation" r:id="rId3" imgW="4660900" imgH="2260600" progId="Equation.DSMT4">
                  <p:embed/>
                </p:oleObj>
              </mc:Choice>
              <mc:Fallback>
                <p:oleObj name="Equation" r:id="rId3" imgW="4660900" imgH="226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3" y="214841"/>
                        <a:ext cx="8602662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3095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7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06631"/>
              </p:ext>
            </p:extLst>
          </p:nvPr>
        </p:nvGraphicFramePr>
        <p:xfrm>
          <a:off x="193675" y="191029"/>
          <a:ext cx="8449597" cy="653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Equation" r:id="rId3" imgW="4813300" imgH="3721100" progId="Equation.DSMT4">
                  <p:embed/>
                </p:oleObj>
              </mc:Choice>
              <mc:Fallback>
                <p:oleObj name="Equation" r:id="rId3" imgW="4813300" imgH="372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" y="191029"/>
                        <a:ext cx="8449597" cy="653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9911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7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22532"/>
              </p:ext>
            </p:extLst>
          </p:nvPr>
        </p:nvGraphicFramePr>
        <p:xfrm>
          <a:off x="143404" y="222249"/>
          <a:ext cx="8898573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6" name="Equation" r:id="rId3" imgW="6032500" imgH="4406900" progId="Equation.DSMT4">
                  <p:embed/>
                </p:oleObj>
              </mc:Choice>
              <mc:Fallback>
                <p:oleObj name="Equation" r:id="rId3" imgW="6032500" imgH="440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404" y="222249"/>
                        <a:ext cx="8898573" cy="649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70588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7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42130"/>
              </p:ext>
            </p:extLst>
          </p:nvPr>
        </p:nvGraphicFramePr>
        <p:xfrm>
          <a:off x="254000" y="414338"/>
          <a:ext cx="7831138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8" name="Equation" r:id="rId3" imgW="4318000" imgH="1104900" progId="Equation.DSMT4">
                  <p:embed/>
                </p:oleObj>
              </mc:Choice>
              <mc:Fallback>
                <p:oleObj name="Equation" r:id="rId3" imgW="4318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414338"/>
                        <a:ext cx="7831138" cy="200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912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51366"/>
              </p:ext>
            </p:extLst>
          </p:nvPr>
        </p:nvGraphicFramePr>
        <p:xfrm>
          <a:off x="266700" y="231775"/>
          <a:ext cx="8482013" cy="64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3" imgW="4381500" imgH="3352800" progId="Equation.DSMT4">
                  <p:embed/>
                </p:oleObj>
              </mc:Choice>
              <mc:Fallback>
                <p:oleObj name="Equation" r:id="rId3" imgW="4381500" imgH="335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231775"/>
                        <a:ext cx="8482013" cy="648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0908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42373"/>
              </p:ext>
            </p:extLst>
          </p:nvPr>
        </p:nvGraphicFramePr>
        <p:xfrm>
          <a:off x="238256" y="257944"/>
          <a:ext cx="8448544" cy="647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3" imgW="5054600" imgH="3873500" progId="Equation.DSMT4">
                  <p:embed/>
                </p:oleObj>
              </mc:Choice>
              <mc:Fallback>
                <p:oleObj name="Equation" r:id="rId3" imgW="5054600" imgH="387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56" y="257944"/>
                        <a:ext cx="8448544" cy="6474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586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3FDD-DE79-EE49-8712-F2AA02D598C6}" type="slidenum">
              <a:rPr lang="en-US" smtClean="0"/>
              <a:t>1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01989"/>
              </p:ext>
            </p:extLst>
          </p:nvPr>
        </p:nvGraphicFramePr>
        <p:xfrm>
          <a:off x="209550" y="269875"/>
          <a:ext cx="8792878" cy="631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4864100" imgH="3492500" progId="Equation.DSMT4">
                  <p:embed/>
                </p:oleObj>
              </mc:Choice>
              <mc:Fallback>
                <p:oleObj name="Equation" r:id="rId3" imgW="4864100" imgH="349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" y="269875"/>
                        <a:ext cx="8792878" cy="6313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392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3</TotalTime>
  <Words>87</Words>
  <Application>Microsoft Macintosh PowerPoint</Application>
  <PresentationFormat>On-screen Show (4:3)</PresentationFormat>
  <Paragraphs>76</Paragraphs>
  <Slides>6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6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103</cp:revision>
  <dcterms:created xsi:type="dcterms:W3CDTF">2014-06-18T22:00:50Z</dcterms:created>
  <dcterms:modified xsi:type="dcterms:W3CDTF">2016-10-11T20:24:49Z</dcterms:modified>
</cp:coreProperties>
</file>